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424" r:id="rId4"/>
    <p:sldId id="408" r:id="rId5"/>
    <p:sldId id="409" r:id="rId6"/>
    <p:sldId id="407" r:id="rId7"/>
    <p:sldId id="411" r:id="rId8"/>
    <p:sldId id="410" r:id="rId9"/>
    <p:sldId id="425" r:id="rId10"/>
    <p:sldId id="419" r:id="rId11"/>
    <p:sldId id="412" r:id="rId12"/>
    <p:sldId id="413" r:id="rId13"/>
    <p:sldId id="414" r:id="rId14"/>
    <p:sldId id="415" r:id="rId15"/>
    <p:sldId id="416" r:id="rId16"/>
    <p:sldId id="417" r:id="rId17"/>
    <p:sldId id="418" r:id="rId18"/>
    <p:sldId id="420" r:id="rId19"/>
    <p:sldId id="421" r:id="rId20"/>
    <p:sldId id="422" r:id="rId21"/>
    <p:sldId id="423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2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060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orau.org/ptp/collection/xraytubescoolidge/coolidgeinformation.htm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dt-ed.org/EducationResources/CommunityCollege/Radiography/Physics/xrays.htm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8839200" cy="59400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Start reading Chap. 15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collisions of 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Overview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X-ray tub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Rutherford scattering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Other collision model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2609" y="381000"/>
            <a:ext cx="2050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29639" y="842665"/>
            <a:ext cx="3733800" cy="3498715"/>
            <a:chOff x="6324600" y="766465"/>
            <a:chExt cx="2514600" cy="3119735"/>
          </a:xfrm>
        </p:grpSpPr>
        <p:sp>
          <p:nvSpPr>
            <p:cNvPr id="6" name="Right Arrow 5"/>
            <p:cNvSpPr/>
            <p:nvPr/>
          </p:nvSpPr>
          <p:spPr>
            <a:xfrm rot="19214063">
              <a:off x="7098409" y="2224695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7185877" y="2555430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7162800" y="766465"/>
              <a:ext cx="0" cy="1900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162800" y="2667000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324600" y="2667000"/>
              <a:ext cx="838200" cy="1219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15200" y="13716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 rot="10800000">
              <a:off x="7071360" y="1066800"/>
              <a:ext cx="198119" cy="160020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 rot="2196424">
              <a:off x="7117079" y="2788920"/>
              <a:ext cx="88392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0" y="3043535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Db</a:t>
              </a:r>
              <a:endParaRPr lang="en-US" sz="2400" b="1" dirty="0" smtClean="0">
                <a:latin typeface="Symbol" pitchFamily="18" charset="2"/>
              </a:endParaRPr>
            </a:p>
          </p:txBody>
        </p:sp>
        <p:cxnSp>
          <p:nvCxnSpPr>
            <p:cNvPr id="15" name="Straight Arrow Connector 14"/>
            <p:cNvCxnSpPr>
              <a:stCxn id="12" idx="0"/>
            </p:cNvCxnSpPr>
            <p:nvPr/>
          </p:nvCxnSpPr>
          <p:spPr>
            <a:xfrm flipH="1" flipV="1">
              <a:off x="6553200" y="2057400"/>
              <a:ext cx="617219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324600" y="1824335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781800" y="1900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010400" y="28194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f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077870"/>
                </p:ext>
              </p:extLst>
            </p:nvPr>
          </p:nvGraphicFramePr>
          <p:xfrm>
            <a:off x="7999413" y="2178050"/>
            <a:ext cx="3825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33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2178050"/>
                          <a:ext cx="3825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658495"/>
                </p:ext>
              </p:extLst>
            </p:nvPr>
          </p:nvGraphicFramePr>
          <p:xfrm>
            <a:off x="7875588" y="1614488"/>
            <a:ext cx="327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34" name="Equation" r:id="rId5" imgW="152280" imgH="241200" progId="Equation.DSMT4">
                    <p:embed/>
                  </p:oleObj>
                </mc:Choice>
                <mc:Fallback>
                  <p:oleObj name="Equation" r:id="rId5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588" y="1614488"/>
                          <a:ext cx="327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70993"/>
              </p:ext>
            </p:extLst>
          </p:nvPr>
        </p:nvGraphicFramePr>
        <p:xfrm>
          <a:off x="736600" y="4462463"/>
          <a:ext cx="604996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name="Equation" r:id="rId7" imgW="3276360" imgH="1054080" progId="Equation.DSMT4">
                  <p:embed/>
                </p:oleObj>
              </mc:Choice>
              <mc:Fallback>
                <p:oleObj name="Equation" r:id="rId7" imgW="3276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600" y="4462463"/>
                        <a:ext cx="6049963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37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70704"/>
              </p:ext>
            </p:extLst>
          </p:nvPr>
        </p:nvGraphicFramePr>
        <p:xfrm>
          <a:off x="152400" y="3309937"/>
          <a:ext cx="6438900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Equation" r:id="rId3" imgW="2997000" imgH="1434960" progId="Equation.DSMT4">
                  <p:embed/>
                </p:oleObj>
              </mc:Choice>
              <mc:Fallback>
                <p:oleObj name="Equation" r:id="rId3" imgW="2997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09937"/>
                        <a:ext cx="6438900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934200" y="304800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5867400" y="0"/>
            <a:ext cx="2971800" cy="3429000"/>
            <a:chOff x="6096000" y="381000"/>
            <a:chExt cx="2971800" cy="3429000"/>
          </a:xfrm>
        </p:grpSpPr>
        <p:sp>
          <p:nvSpPr>
            <p:cNvPr id="19" name="TextBox 18"/>
            <p:cNvSpPr txBox="1"/>
            <p:nvPr/>
          </p:nvSpPr>
          <p:spPr>
            <a:xfrm>
              <a:off x="8705850" y="2433935"/>
              <a:ext cx="3619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096000" y="381000"/>
              <a:ext cx="2746901" cy="3429000"/>
              <a:chOff x="6096000" y="381000"/>
              <a:chExt cx="2746901" cy="34290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2800" y="2586335"/>
                <a:ext cx="1600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H="1">
                <a:off x="6324600" y="2586335"/>
                <a:ext cx="838200" cy="1219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315200" y="12909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1" name="Down Arrow 10"/>
              <p:cNvSpPr/>
              <p:nvPr/>
            </p:nvSpPr>
            <p:spPr>
              <a:xfrm rot="10800000">
                <a:off x="7071360" y="986135"/>
                <a:ext cx="198119" cy="1600200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2196424">
                <a:off x="7117079" y="2708255"/>
                <a:ext cx="883921" cy="3048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004701" y="2949750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Symbol" pitchFamily="18" charset="2"/>
                  </a:rPr>
                  <a:t>Db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  <p:cxnSp>
            <p:nvCxnSpPr>
              <p:cNvPr id="14" name="Straight Arrow Connector 13"/>
              <p:cNvCxnSpPr>
                <a:stCxn id="11" idx="0"/>
              </p:cNvCxnSpPr>
              <p:nvPr/>
            </p:nvCxnSpPr>
            <p:spPr>
              <a:xfrm flipH="1" flipV="1">
                <a:off x="6553200" y="1976735"/>
                <a:ext cx="617219" cy="609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6324600" y="1743670"/>
                <a:ext cx="419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781800" y="181987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010400" y="27387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f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096000" y="3348335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086600" y="381000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</p:grp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13983"/>
              </p:ext>
            </p:extLst>
          </p:nvPr>
        </p:nvGraphicFramePr>
        <p:xfrm>
          <a:off x="525463" y="519410"/>
          <a:ext cx="489267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Equation" r:id="rId5" imgW="3225600" imgH="1841400" progId="Equation.DSMT4">
                  <p:embed/>
                </p:oleObj>
              </mc:Choice>
              <mc:Fallback>
                <p:oleObj name="Equation" r:id="rId5" imgW="32256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519410"/>
                        <a:ext cx="4892675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8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51503"/>
              </p:ext>
            </p:extLst>
          </p:nvPr>
        </p:nvGraphicFramePr>
        <p:xfrm>
          <a:off x="68262" y="3149675"/>
          <a:ext cx="5486239" cy="12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4" name="Equation" r:id="rId3" imgW="3200400" imgH="698400" progId="Equation.DSMT4">
                  <p:embed/>
                </p:oleObj>
              </mc:Choice>
              <mc:Fallback>
                <p:oleObj name="Equation" r:id="rId3" imgW="3200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" y="3149675"/>
                        <a:ext cx="5486239" cy="12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76482"/>
              </p:ext>
            </p:extLst>
          </p:nvPr>
        </p:nvGraphicFramePr>
        <p:xfrm>
          <a:off x="1190625" y="4711700"/>
          <a:ext cx="5019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5" name="数式" r:id="rId5" imgW="2336760" imgH="419040" progId="Equation.3">
                  <p:embed/>
                </p:oleObj>
              </mc:Choice>
              <mc:Fallback>
                <p:oleObj name="数式" r:id="rId5" imgW="2336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711700"/>
                        <a:ext cx="5019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U-Turn Arrow 19"/>
          <p:cNvSpPr/>
          <p:nvPr/>
        </p:nvSpPr>
        <p:spPr>
          <a:xfrm flipH="1">
            <a:off x="4114799" y="3352800"/>
            <a:ext cx="2590800" cy="60960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48400" y="4038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ss of particle having charge </a:t>
            </a:r>
            <a:r>
              <a:rPr lang="en-US" sz="2400" i="1" dirty="0" smtClean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56056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err="1" smtClean="0">
                <a:latin typeface="Symbol" pitchFamily="18" charset="2"/>
              </a:rPr>
              <a:t>Db</a:t>
            </a:r>
            <a:r>
              <a:rPr lang="en-US" sz="2400" b="1" dirty="0" smtClean="0">
                <a:latin typeface="Symbol" pitchFamily="18" charset="2"/>
              </a:rPr>
              <a:t> </a:t>
            </a:r>
            <a:r>
              <a:rPr lang="en-US" sz="2400" b="1" dirty="0" smtClean="0"/>
              <a:t> </a:t>
            </a:r>
            <a:r>
              <a:rPr lang="en-US" sz="2400" dirty="0" smtClean="0"/>
              <a:t>-- for the case of Rutherford scattering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75314"/>
              </p:ext>
            </p:extLst>
          </p:nvPr>
        </p:nvGraphicFramePr>
        <p:xfrm>
          <a:off x="1168660" y="3331612"/>
          <a:ext cx="6507417" cy="299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3" imgW="5079960" imgH="2273040" progId="Equation.DSMT4">
                  <p:embed/>
                </p:oleObj>
              </mc:Choice>
              <mc:Fallback>
                <p:oleObj name="Equation" r:id="rId3" imgW="507996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660" y="3331612"/>
                        <a:ext cx="6507417" cy="299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493477" y="2662535"/>
            <a:ext cx="60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0" name="Right Arrow 19"/>
          <p:cNvSpPr/>
          <p:nvPr/>
        </p:nvSpPr>
        <p:spPr>
          <a:xfrm rot="1008811">
            <a:off x="6479769" y="562983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20271144">
            <a:off x="6553200" y="5093196"/>
            <a:ext cx="1600200" cy="24496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003780" y="573308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156180" y="4572000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’</a:t>
            </a:r>
          </a:p>
        </p:txBody>
      </p:sp>
      <p:sp>
        <p:nvSpPr>
          <p:cNvPr id="24" name="Right Arrow 23"/>
          <p:cNvSpPr/>
          <p:nvPr/>
        </p:nvSpPr>
        <p:spPr>
          <a:xfrm rot="16200000">
            <a:off x="7617369" y="5178970"/>
            <a:ext cx="1075126" cy="4541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8290887" y="5215676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67102" y="5257800"/>
            <a:ext cx="546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q</a:t>
            </a:r>
            <a:r>
              <a:rPr lang="en-US" sz="2400" b="1" i="1" dirty="0" smtClean="0"/>
              <a:t>’</a:t>
            </a:r>
            <a:endParaRPr lang="en-US" sz="2400" b="1" i="1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7241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38477"/>
              </p:ext>
            </p:extLst>
          </p:nvPr>
        </p:nvGraphicFramePr>
        <p:xfrm>
          <a:off x="3733800" y="832343"/>
          <a:ext cx="4937125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数式" r:id="rId3" imgW="2298600" imgH="1155600" progId="Equation.3">
                  <p:embed/>
                </p:oleObj>
              </mc:Choice>
              <mc:Fallback>
                <p:oleObj name="数式" r:id="rId3" imgW="229860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2343"/>
                        <a:ext cx="4937125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8770"/>
              </p:ext>
            </p:extLst>
          </p:nvPr>
        </p:nvGraphicFramePr>
        <p:xfrm>
          <a:off x="1185863" y="3602038"/>
          <a:ext cx="51562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5" imgW="2400120" imgH="812520" progId="Equation.DSMT4">
                  <p:embed/>
                </p:oleObj>
              </mc:Choice>
              <mc:Fallback>
                <p:oleObj name="Equation" r:id="rId5" imgW="2400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602038"/>
                        <a:ext cx="51562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0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75442"/>
              </p:ext>
            </p:extLst>
          </p:nvPr>
        </p:nvGraphicFramePr>
        <p:xfrm>
          <a:off x="528637" y="2819400"/>
          <a:ext cx="671036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数式" r:id="rId3" imgW="3124080" imgH="1295280" progId="Equation.3">
                  <p:embed/>
                </p:oleObj>
              </mc:Choice>
              <mc:Fallback>
                <p:oleObj name="数式" r:id="rId3" imgW="31240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2819400"/>
                        <a:ext cx="671036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30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792772"/>
              </p:ext>
            </p:extLst>
          </p:nvPr>
        </p:nvGraphicFramePr>
        <p:xfrm>
          <a:off x="228600" y="152400"/>
          <a:ext cx="68199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数式" r:id="rId3" imgW="3174840" imgH="977760" progId="Equation.3">
                  <p:embed/>
                </p:oleObj>
              </mc:Choice>
              <mc:Fallback>
                <p:oleObj name="数式" r:id="rId3" imgW="3174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819900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frequency dependence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23462"/>
              </p:ext>
            </p:extLst>
          </p:nvPr>
        </p:nvGraphicFramePr>
        <p:xfrm>
          <a:off x="838200" y="2747665"/>
          <a:ext cx="7010400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Equation" r:id="rId5" imgW="3200400" imgH="1726920" progId="Equation.DSMT4">
                  <p:embed/>
                </p:oleObj>
              </mc:Choice>
              <mc:Fallback>
                <p:oleObj name="Equation" r:id="rId5" imgW="320040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7665"/>
                        <a:ext cx="7010400" cy="381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3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07155"/>
              </p:ext>
            </p:extLst>
          </p:nvPr>
        </p:nvGraphicFramePr>
        <p:xfrm>
          <a:off x="25400" y="152400"/>
          <a:ext cx="7227888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5" name="数式" r:id="rId3" imgW="3365280" imgH="977760" progId="Equation.3">
                  <p:embed/>
                </p:oleObj>
              </mc:Choice>
              <mc:Fallback>
                <p:oleObj name="数式" r:id="rId3" imgW="3365280" imgH="977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152400"/>
                        <a:ext cx="7227888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75960"/>
              </p:ext>
            </p:extLst>
          </p:nvPr>
        </p:nvGraphicFramePr>
        <p:xfrm>
          <a:off x="358302" y="2514600"/>
          <a:ext cx="6518275" cy="189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6" name="Equation" r:id="rId5" imgW="4673520" imgH="1320480" progId="Equation.DSMT4">
                  <p:embed/>
                </p:oleObj>
              </mc:Choice>
              <mc:Fallback>
                <p:oleObj name="Equation" r:id="rId5" imgW="467352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02" y="2514600"/>
                        <a:ext cx="6518275" cy="1893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37664"/>
              </p:ext>
            </p:extLst>
          </p:nvPr>
        </p:nvGraphicFramePr>
        <p:xfrm>
          <a:off x="381000" y="4585282"/>
          <a:ext cx="7848600" cy="153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7" name="数式" r:id="rId7" imgW="3682800" imgH="736560" progId="Equation.3">
                  <p:embed/>
                </p:oleObj>
              </mc:Choice>
              <mc:Fallback>
                <p:oleObj name="数式" r:id="rId7" imgW="368280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85282"/>
                        <a:ext cx="7848600" cy="153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00800" y="5257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>
                <a:latin typeface="+mj-lt"/>
              </a:rPr>
              <a:t>= “fudge factor” of order unity</a:t>
            </a:r>
          </a:p>
        </p:txBody>
      </p:sp>
    </p:spTree>
    <p:extLst>
      <p:ext uri="{BB962C8B-B14F-4D97-AF65-F5344CB8AC3E}">
        <p14:creationId xmlns:p14="http://schemas.microsoft.com/office/powerpoint/2010/main" val="100929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5995" y="108853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effects in energy loss processes (see Chap. 13 of Jackson)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50277" y="1664342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err="1" smtClean="0">
                      <a:latin typeface="+mj-lt"/>
                    </a:rPr>
                    <a:t>ze</a:t>
                  </a:r>
                  <a:endParaRPr lang="en-US" sz="2400" b="1" i="1" dirty="0" smtClean="0">
                    <a:latin typeface="+mj-lt"/>
                  </a:endParaRP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-e</a:t>
                </a: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861089"/>
              </p:ext>
            </p:extLst>
          </p:nvPr>
        </p:nvGraphicFramePr>
        <p:xfrm>
          <a:off x="3875495" y="1981200"/>
          <a:ext cx="471962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3" imgW="3352680" imgH="1790640" progId="Equation.DSMT4">
                  <p:embed/>
                </p:oleObj>
              </mc:Choice>
              <mc:Fallback>
                <p:oleObj name="Equation" r:id="rId3" imgW="33526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95" y="1981200"/>
                        <a:ext cx="4719627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85036"/>
              </p:ext>
            </p:extLst>
          </p:nvPr>
        </p:nvGraphicFramePr>
        <p:xfrm>
          <a:off x="1148538" y="4506172"/>
          <a:ext cx="51562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Equation" r:id="rId5" imgW="2400120" imgH="812520" progId="Equation.DSMT4">
                  <p:embed/>
                </p:oleObj>
              </mc:Choice>
              <mc:Fallback>
                <p:oleObj name="Equation" r:id="rId5" imgW="2400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38" y="4506172"/>
                        <a:ext cx="51562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5995" y="925891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gain consider Rutherford scattering – now of a nucleus (or alpha particle </a:t>
            </a:r>
            <a:r>
              <a:rPr lang="en-US" sz="2400" i="1" dirty="0" err="1" smtClean="0">
                <a:latin typeface="+mj-lt"/>
              </a:rPr>
              <a:t>ze</a:t>
            </a:r>
            <a:r>
              <a:rPr lang="en-US" sz="2400" dirty="0" smtClean="0">
                <a:latin typeface="+mj-lt"/>
              </a:rPr>
              <a:t> incident on an electron </a:t>
            </a:r>
            <a:r>
              <a:rPr lang="en-US" sz="2400" i="1" dirty="0" smtClean="0">
                <a:latin typeface="+mj-lt"/>
              </a:rPr>
              <a:t>–e in rest frame of electron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799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3215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83132"/>
              </p:ext>
            </p:extLst>
          </p:nvPr>
        </p:nvGraphicFramePr>
        <p:xfrm>
          <a:off x="935310" y="1066800"/>
          <a:ext cx="7273379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3" imgW="5003640" imgH="1333440" progId="Equation.DSMT4">
                  <p:embed/>
                </p:oleObj>
              </mc:Choice>
              <mc:Fallback>
                <p:oleObj name="Equation" r:id="rId3" imgW="50036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310" y="1066800"/>
                        <a:ext cx="7273379" cy="193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45425"/>
              </p:ext>
            </p:extLst>
          </p:nvPr>
        </p:nvGraphicFramePr>
        <p:xfrm>
          <a:off x="1330054" y="3305472"/>
          <a:ext cx="6483892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0" name="Equation" r:id="rId5" imgW="5079960" imgH="2095200" progId="Equation.DSMT4">
                  <p:embed/>
                </p:oleObj>
              </mc:Choice>
              <mc:Fallback>
                <p:oleObj name="Equation" r:id="rId5" imgW="50799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0054" y="3305472"/>
                        <a:ext cx="6483892" cy="267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2743200" y="4953000"/>
            <a:ext cx="1828799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24400" y="44958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nimum energy transfer</a:t>
            </a:r>
          </a:p>
        </p:txBody>
      </p:sp>
    </p:spTree>
    <p:extLst>
      <p:ext uri="{BB962C8B-B14F-4D97-AF65-F5344CB8AC3E}">
        <p14:creationId xmlns:p14="http://schemas.microsoft.com/office/powerpoint/2010/main" val="164547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3048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691999"/>
            <a:ext cx="8382000" cy="4543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  <a:p>
            <a:pPr lvl="1"/>
            <a:r>
              <a:rPr lang="en-US" sz="2400" dirty="0" smtClean="0">
                <a:latin typeface="+mj-lt"/>
              </a:rPr>
              <a:t>Refining this result, Bethe and Fermi noticed that the analysis lacked consideration of the effects of electromagnetic fields.   Representing the colliding electrons in terms of a dielectric function </a:t>
            </a:r>
            <a:r>
              <a:rPr lang="en-US" sz="2400" dirty="0" smtClean="0">
                <a:latin typeface="Symbol" panose="05050102010706020507" pitchFamily="18" charset="2"/>
              </a:rPr>
              <a:t>e(w)</a:t>
            </a:r>
            <a:r>
              <a:rPr lang="en-US" sz="2400" dirty="0" smtClean="0">
                <a:latin typeface="+mj-lt"/>
              </a:rPr>
              <a:t> and the energetic particle of charge </a:t>
            </a:r>
            <a:r>
              <a:rPr lang="en-US" sz="2400" i="1" dirty="0" err="1" smtClean="0">
                <a:latin typeface="+mj-lt"/>
              </a:rPr>
              <a:t>ze</a:t>
            </a:r>
            <a:r>
              <a:rPr lang="en-US" sz="2400" dirty="0" smtClean="0">
                <a:latin typeface="+mj-lt"/>
              </a:rPr>
              <a:t> in terms of the charge and current dens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81219"/>
              </p:ext>
            </p:extLst>
          </p:nvPr>
        </p:nvGraphicFramePr>
        <p:xfrm>
          <a:off x="1371600" y="2677656"/>
          <a:ext cx="4832350" cy="23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" name="Equation" r:id="rId3" imgW="3568680" imgH="1739880" progId="Equation.DSMT4">
                  <p:embed/>
                </p:oleObj>
              </mc:Choice>
              <mc:Fallback>
                <p:oleObj name="Equation" r:id="rId3" imgW="3568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677656"/>
                        <a:ext cx="4832350" cy="235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1879"/>
              </p:ext>
            </p:extLst>
          </p:nvPr>
        </p:nvGraphicFramePr>
        <p:xfrm>
          <a:off x="1559718" y="5033642"/>
          <a:ext cx="3128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5" imgW="2311200" imgH="901440" progId="Equation.DSMT4">
                  <p:embed/>
                </p:oleObj>
              </mc:Choice>
              <mc:Fallback>
                <p:oleObj name="Equation" r:id="rId5" imgW="23112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9718" y="5033642"/>
                        <a:ext cx="3128963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34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12169"/>
              </p:ext>
            </p:extLst>
          </p:nvPr>
        </p:nvGraphicFramePr>
        <p:xfrm>
          <a:off x="3962400" y="162338"/>
          <a:ext cx="3433786" cy="189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3" imgW="2692080" imgH="1485720" progId="Equation.DSMT4">
                  <p:embed/>
                </p:oleObj>
              </mc:Choice>
              <mc:Fallback>
                <p:oleObj name="Equation" r:id="rId3" imgW="26920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62338"/>
                        <a:ext cx="3433786" cy="1895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46533"/>
              </p:ext>
            </p:extLst>
          </p:nvPr>
        </p:nvGraphicFramePr>
        <p:xfrm>
          <a:off x="304800" y="1828800"/>
          <a:ext cx="647070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5" imgW="4520880" imgH="1384200" progId="Equation.DSMT4">
                  <p:embed/>
                </p:oleObj>
              </mc:Choice>
              <mc:Fallback>
                <p:oleObj name="Equation" r:id="rId5" imgW="4520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828800"/>
                        <a:ext cx="647070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01573"/>
              </p:ext>
            </p:extLst>
          </p:nvPr>
        </p:nvGraphicFramePr>
        <p:xfrm>
          <a:off x="685800" y="4123484"/>
          <a:ext cx="6938986" cy="157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7" imgW="4520880" imgH="1028520" progId="Equation.DSMT4">
                  <p:embed/>
                </p:oleObj>
              </mc:Choice>
              <mc:Fallback>
                <p:oleObj name="Equation" r:id="rId7" imgW="4520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123484"/>
                        <a:ext cx="6938986" cy="1579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91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33400"/>
            <a:ext cx="8457006" cy="540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57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763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tion of X-rays in a Coolidge tube</a:t>
            </a:r>
          </a:p>
          <a:p>
            <a:r>
              <a:rPr lang="en-US" dirty="0">
                <a:latin typeface="+mj-lt"/>
                <a:hlinkClick r:id="rId2"/>
              </a:rPr>
              <a:t>https://www.orau.org/ptp/collection/xraytubescoolidge/coolidgeinformation.htm</a:t>
            </a:r>
            <a:endParaRPr lang="en-US" dirty="0" smtClean="0">
              <a:latin typeface="+mj-lt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7" t="34340" r="26661" b="13740"/>
          <a:stretch/>
        </p:blipFill>
        <p:spPr bwMode="auto">
          <a:xfrm>
            <a:off x="762000" y="1371600"/>
            <a:ext cx="7271288" cy="425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48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6322" name="Picture 2" descr="http://www.ndt-ed.org/EducationResources/CommunityCollege/Radiography/Graphics/mo_I0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067550" cy="521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304800"/>
            <a:ext cx="883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3"/>
              </a:rPr>
              <a:t>http://www.ndt-ed.org/EducationResources/CommunityCollege/Radiography/Physics/xrays.htm</a:t>
            </a:r>
            <a:endParaRPr lang="en-US" sz="16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124200" y="2133600"/>
            <a:ext cx="12192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43400" y="19050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effects – due to the release of core electrons</a:t>
            </a:r>
          </a:p>
        </p:txBody>
      </p:sp>
    </p:spTree>
    <p:extLst>
      <p:ext uri="{BB962C8B-B14F-4D97-AF65-F5344CB8AC3E}">
        <p14:creationId xmlns:p14="http://schemas.microsoft.com/office/powerpoint/2010/main" val="270584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03794" y="727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</a:t>
            </a:r>
          </a:p>
        </p:txBody>
      </p:sp>
      <p:sp>
        <p:nvSpPr>
          <p:cNvPr id="9" name="Oval 8"/>
          <p:cNvSpPr/>
          <p:nvPr/>
        </p:nvSpPr>
        <p:spPr>
          <a:xfrm>
            <a:off x="3505200" y="1828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008811">
            <a:off x="1831569" y="159123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20826428">
            <a:off x="3873729" y="168267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86738" y="1671935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t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72738" y="18288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b="1" dirty="0" err="1" smtClean="0">
                <a:latin typeface="+mj-lt"/>
              </a:rPr>
              <a:t>t+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60510"/>
              </p:ext>
            </p:extLst>
          </p:nvPr>
        </p:nvGraphicFramePr>
        <p:xfrm>
          <a:off x="302206" y="2121633"/>
          <a:ext cx="6710787" cy="175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3" imgW="4356000" imgH="1104840" progId="Equation.DSMT4">
                  <p:embed/>
                </p:oleObj>
              </mc:Choice>
              <mc:Fallback>
                <p:oleObj name="Equation" r:id="rId3" imgW="43560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06" y="2121633"/>
                        <a:ext cx="6710787" cy="175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1378"/>
              </p:ext>
            </p:extLst>
          </p:nvPr>
        </p:nvGraphicFramePr>
        <p:xfrm>
          <a:off x="325437" y="3920757"/>
          <a:ext cx="6684963" cy="222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5" imgW="5918040" imgH="1917360" progId="Equation.DSMT4">
                  <p:embed/>
                </p:oleObj>
              </mc:Choice>
              <mc:Fallback>
                <p:oleObj name="Equation" r:id="rId5" imgW="591804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920757"/>
                        <a:ext cx="6684963" cy="2227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289015" y="228600"/>
            <a:ext cx="2107425" cy="2589584"/>
            <a:chOff x="6324600" y="-778829"/>
            <a:chExt cx="2514600" cy="3212764"/>
          </a:xfrm>
        </p:grpSpPr>
        <p:sp>
          <p:nvSpPr>
            <p:cNvPr id="16" name="Right Arrow 15"/>
            <p:cNvSpPr/>
            <p:nvPr/>
          </p:nvSpPr>
          <p:spPr>
            <a:xfrm rot="19214063">
              <a:off x="7098409" y="772430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7185877" y="1103165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7162800" y="-685800"/>
              <a:ext cx="0" cy="1900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7162800" y="1214735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6324600" y="1214735"/>
              <a:ext cx="838200" cy="1219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7185364" y="-778829"/>
              <a:ext cx="3047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25" name="Down Arrow 24"/>
            <p:cNvSpPr/>
            <p:nvPr/>
          </p:nvSpPr>
          <p:spPr>
            <a:xfrm rot="10800000">
              <a:off x="7071360" y="-385465"/>
              <a:ext cx="198119" cy="160020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ight Arrow 25"/>
            <p:cNvSpPr/>
            <p:nvPr/>
          </p:nvSpPr>
          <p:spPr>
            <a:xfrm rot="2196424">
              <a:off x="7117079" y="1336655"/>
              <a:ext cx="88392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001000" y="159127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Db</a:t>
              </a:r>
              <a:endParaRPr lang="en-US" sz="2400" b="1" dirty="0" smtClean="0">
                <a:latin typeface="Symbol" pitchFamily="18" charset="2"/>
              </a:endParaRPr>
            </a:p>
          </p:txBody>
        </p:sp>
        <p:cxnSp>
          <p:nvCxnSpPr>
            <p:cNvPr id="28" name="Straight Arrow Connector 27"/>
            <p:cNvCxnSpPr>
              <a:stCxn id="25" idx="0"/>
            </p:cNvCxnSpPr>
            <p:nvPr/>
          </p:nvCxnSpPr>
          <p:spPr>
            <a:xfrm flipH="1" flipV="1">
              <a:off x="6553200" y="605135"/>
              <a:ext cx="617219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324600" y="372070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781800" y="44827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10400" y="1367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f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727398"/>
                </p:ext>
              </p:extLst>
            </p:nvPr>
          </p:nvGraphicFramePr>
          <p:xfrm>
            <a:off x="7999413" y="725785"/>
            <a:ext cx="3825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4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725785"/>
                          <a:ext cx="3825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965767"/>
                </p:ext>
              </p:extLst>
            </p:nvPr>
          </p:nvGraphicFramePr>
          <p:xfrm>
            <a:off x="7875588" y="162223"/>
            <a:ext cx="327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85" name="Equation" r:id="rId9" imgW="152280" imgH="241200" progId="Equation.DSMT4">
                    <p:embed/>
                  </p:oleObj>
                </mc:Choice>
                <mc:Fallback>
                  <p:oleObj name="Equation" r:id="rId9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588" y="162223"/>
                          <a:ext cx="327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646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30371"/>
              </p:ext>
            </p:extLst>
          </p:nvPr>
        </p:nvGraphicFramePr>
        <p:xfrm>
          <a:off x="533400" y="925120"/>
          <a:ext cx="8113059" cy="525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3" imgW="5918040" imgH="3809880" progId="Equation.DSMT4">
                  <p:embed/>
                </p:oleObj>
              </mc:Choice>
              <mc:Fallback>
                <p:oleObj name="Equation" r:id="rId3" imgW="591804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25120"/>
                        <a:ext cx="8113059" cy="5254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38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ight Arrow 36"/>
          <p:cNvSpPr/>
          <p:nvPr/>
        </p:nvSpPr>
        <p:spPr>
          <a:xfrm rot="19214063">
            <a:off x="7098409" y="2224695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7185877" y="2555430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95476"/>
              </p:ext>
            </p:extLst>
          </p:nvPr>
        </p:nvGraphicFramePr>
        <p:xfrm>
          <a:off x="310365" y="907489"/>
          <a:ext cx="6372375" cy="212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1" name="Equation" r:id="rId3" imgW="3873240" imgH="1257120" progId="Equation.DSMT4">
                  <p:embed/>
                </p:oleObj>
              </mc:Choice>
              <mc:Fallback>
                <p:oleObj name="Equation" r:id="rId3" imgW="387324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65" y="907489"/>
                        <a:ext cx="6372375" cy="2125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162800" y="766465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162800" y="26670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324600" y="2667000"/>
            <a:ext cx="8382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15200" y="137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</a:p>
        </p:txBody>
      </p:sp>
      <p:sp>
        <p:nvSpPr>
          <p:cNvPr id="11" name="Down Arrow 10"/>
          <p:cNvSpPr/>
          <p:nvPr/>
        </p:nvSpPr>
        <p:spPr>
          <a:xfrm rot="10800000">
            <a:off x="7071360" y="1066800"/>
            <a:ext cx="198119" cy="1600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196424">
            <a:off x="7117079" y="2788920"/>
            <a:ext cx="883921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001000" y="3043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>
            <a:stCxn id="11" idx="0"/>
          </p:cNvCxnSpPr>
          <p:nvPr/>
        </p:nvCxnSpPr>
        <p:spPr>
          <a:xfrm flipH="1" flipV="1">
            <a:off x="6553200" y="2057400"/>
            <a:ext cx="617219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1824335"/>
            <a:ext cx="41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81800" y="19005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10400" y="28194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f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56078"/>
              </p:ext>
            </p:extLst>
          </p:nvPr>
        </p:nvGraphicFramePr>
        <p:xfrm>
          <a:off x="580983" y="3807912"/>
          <a:ext cx="7801017" cy="276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2" name="Equation" r:id="rId5" imgW="5143320" imgH="1841400" progId="Equation.DSMT4">
                  <p:embed/>
                </p:oleObj>
              </mc:Choice>
              <mc:Fallback>
                <p:oleObj name="Equation" r:id="rId5" imgW="514332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83" y="3807912"/>
                        <a:ext cx="7801017" cy="2761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334000" y="43434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in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plan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57800" y="5430468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perpendicular to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 plane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73872"/>
              </p:ext>
            </p:extLst>
          </p:nvPr>
        </p:nvGraphicFramePr>
        <p:xfrm>
          <a:off x="7999413" y="2178050"/>
          <a:ext cx="382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3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2178050"/>
                        <a:ext cx="382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5409"/>
              </p:ext>
            </p:extLst>
          </p:nvPr>
        </p:nvGraphicFramePr>
        <p:xfrm>
          <a:off x="7875588" y="1614488"/>
          <a:ext cx="327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4"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1614488"/>
                        <a:ext cx="327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42103"/>
              </p:ext>
            </p:extLst>
          </p:nvPr>
        </p:nvGraphicFramePr>
        <p:xfrm>
          <a:off x="199400" y="3163556"/>
          <a:ext cx="5849600" cy="3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5" name="Equation" r:id="rId11" imgW="4457520" imgH="266400" progId="Equation.DSMT4">
                  <p:embed/>
                </p:oleObj>
              </mc:Choice>
              <mc:Fallback>
                <p:oleObj name="Equation" r:id="rId11" imgW="4457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400" y="3163556"/>
                        <a:ext cx="5849600" cy="3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75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499205"/>
              </p:ext>
            </p:extLst>
          </p:nvPr>
        </p:nvGraphicFramePr>
        <p:xfrm>
          <a:off x="668337" y="381000"/>
          <a:ext cx="6951663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3" imgW="4140000" imgH="2958840" progId="Equation.DSMT4">
                  <p:embed/>
                </p:oleObj>
              </mc:Choice>
              <mc:Fallback>
                <p:oleObj name="Equation" r:id="rId3" imgW="414000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337" y="381000"/>
                        <a:ext cx="6951663" cy="496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65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06</TotalTime>
  <Words>504</Words>
  <Application>Microsoft Office PowerPoint</Application>
  <PresentationFormat>On-screen Show (4:3)</PresentationFormat>
  <Paragraphs>158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79</cp:revision>
  <cp:lastPrinted>2017-04-10T13:58:36Z</cp:lastPrinted>
  <dcterms:created xsi:type="dcterms:W3CDTF">2012-01-10T18:32:24Z</dcterms:created>
  <dcterms:modified xsi:type="dcterms:W3CDTF">2017-04-10T13:59:22Z</dcterms:modified>
</cp:coreProperties>
</file>